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6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5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s/slide63.xml" ContentType="application/vnd.openxmlformats-officedocument.presentationml.slide+xml"/>
  <Override PartName="/ppt/notesSlides/notesSlide5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9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notesSlides/notesSlide5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65"/>
  </p:notesMasterIdLst>
  <p:handoutMasterIdLst>
    <p:handoutMasterId r:id="rId66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8" r:id="rId25"/>
    <p:sldId id="987" r:id="rId26"/>
    <p:sldId id="981" r:id="rId27"/>
    <p:sldId id="963" r:id="rId28"/>
    <p:sldId id="989" r:id="rId29"/>
    <p:sldId id="776" r:id="rId30"/>
    <p:sldId id="986" r:id="rId31"/>
    <p:sldId id="777" r:id="rId32"/>
    <p:sldId id="778" r:id="rId33"/>
    <p:sldId id="783" r:id="rId34"/>
    <p:sldId id="798" r:id="rId35"/>
    <p:sldId id="800" r:id="rId36"/>
    <p:sldId id="801" r:id="rId37"/>
    <p:sldId id="799" r:id="rId38"/>
    <p:sldId id="990" r:id="rId39"/>
    <p:sldId id="991" r:id="rId40"/>
    <p:sldId id="992" r:id="rId41"/>
    <p:sldId id="993" r:id="rId42"/>
    <p:sldId id="994" r:id="rId43"/>
    <p:sldId id="995" r:id="rId44"/>
    <p:sldId id="996" r:id="rId45"/>
    <p:sldId id="997" r:id="rId46"/>
    <p:sldId id="998" r:id="rId47"/>
    <p:sldId id="999" r:id="rId48"/>
    <p:sldId id="1000" r:id="rId49"/>
    <p:sldId id="1001" r:id="rId50"/>
    <p:sldId id="1002" r:id="rId51"/>
    <p:sldId id="1003" r:id="rId52"/>
    <p:sldId id="1004" r:id="rId53"/>
    <p:sldId id="1005" r:id="rId54"/>
    <p:sldId id="1006" r:id="rId55"/>
    <p:sldId id="1007" r:id="rId56"/>
    <p:sldId id="1008" r:id="rId57"/>
    <p:sldId id="1009" r:id="rId58"/>
    <p:sldId id="1010" r:id="rId59"/>
    <p:sldId id="1011" r:id="rId60"/>
    <p:sldId id="1012" r:id="rId61"/>
    <p:sldId id="1013" r:id="rId62"/>
    <p:sldId id="1014" r:id="rId63"/>
    <p:sldId id="988" r:id="rId64"/>
  </p:sldIdLst>
  <p:sldSz cx="9144000" cy="6858000" type="screen4x3"/>
  <p:notesSz cx="7315200" cy="9601200"/>
  <p:embeddedFontLst>
    <p:embeddedFont>
      <p:font typeface="Comic Sans MS"/>
      <p:regular r:id="rId67"/>
      <p:bold r:id="rId68"/>
    </p:embeddedFont>
    <p:embeddedFont>
      <p:font typeface="宋体"/>
      <p:regular r:id="rId69"/>
    </p:embeddedFont>
    <p:embeddedFont>
      <p:font typeface="Euclid Symbol" charset="2"/>
      <p:regular r:id="rId70"/>
      <p:bold r:id="rId71"/>
      <p:italic r:id="rId72"/>
      <p:boldItalic r:id="rId73"/>
    </p:embeddedFont>
  </p:embeddedFontLst>
  <p:custDataLst>
    <p:tags r:id="rId7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font" Target="fonts/font1.fntdata"/><Relationship Id="rId68" Type="http://schemas.openxmlformats.org/officeDocument/2006/relationships/font" Target="fonts/font2.fntdata"/><Relationship Id="rId69" Type="http://schemas.openxmlformats.org/officeDocument/2006/relationships/font" Target="fonts/font3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4.fntdata"/><Relationship Id="rId71" Type="http://schemas.openxmlformats.org/officeDocument/2006/relationships/font" Target="fonts/font5.fntdata"/><Relationship Id="rId72" Type="http://schemas.openxmlformats.org/officeDocument/2006/relationships/font" Target="fonts/font6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7.fntdata"/><Relationship Id="rId74" Type="http://schemas.openxmlformats.org/officeDocument/2006/relationships/printerSettings" Target="printerSettings/printerSettings1.bin"/><Relationship Id="rId75" Type="http://schemas.openxmlformats.org/officeDocument/2006/relationships/tags" Target="tags/tag1.xml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2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30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239358"/>
            <a:ext cx="871089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+mj-lt"/>
            </a:endParaRPr>
          </a:p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Trees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 &amp;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Coloring</a:t>
            </a:r>
            <a:endParaRPr lang="en-US" sz="7200" b="1" dirty="0" smtClean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6EAE78E-AE76-4F1B-881B-AA2344559BF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C7424A53-C80F-4B5F-8DC5-4503ED6667F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3389E3BE-44FC-45BE-86CD-72A24BB15DB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1CBBCE2-D853-4305-A92E-B5A9F1BA618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FB20FF73-0C0A-4D58-A285-F32197C96EE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74805E1D-9C35-44EE-9E88-65BD1991280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3A2648A-3D07-4686-9397-220DF4B6A18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309544" cy="379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0DE7F4-CDF1-43A8-A3EC-2F119C2C0C6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0A26BC1-508A-43F3-AC00-520955D5F24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823D3A2-D6E2-4178-848E-465056A7656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5ED6093-0525-4400-8A6A-E4043F6EDA8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ECF6E19-73B2-41AB-9011-DA48DCC943F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6F71EAE-C170-414A-A6BE-2B5CA14D8D92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1606E76-A6F7-4683-9B12-9E087518A6C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F1FD0E7-2BA5-4C63-8098-F979477CC80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086E495-F989-4870-B295-EA8FDDA02962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096B1C8-3F49-4948-84A9-65877DEAA50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A1D5C815-3BBC-42B7-8185-9A7ED39F487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26A2DF8-0AA4-4DFA-8D03-C7F13142A2C2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F6E8C09-53CB-4C06-9E92-F0B3AEE0D3D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6DA4035-491B-488D-BEBD-EFE2FD596243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1F5F56B-8BAF-4761-B946-3F457091624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F652F5-CA01-4A91-AD70-A2B3B3C8B117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6D699BA-3F76-4CED-8FF3-F27225CEE379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8DADB515-19DF-404E-9309-B12613324AB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4C693FC-8972-4A16-8945-AB2B38620F0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22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FE5E70CC-87D8-4C86-AAD3-C1CC9C0628A2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CE1D6F8-EA8B-42BD-B52E-BC0A6BBDB8E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19D441C-1CEE-4815-8AD1-DB5595D7D0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10E51B6-39DF-4A40-B05C-BBC34346DAE0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5668235-E03E-4605-947B-4EFCEE6AD82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9</TotalTime>
  <Words>1503</Words>
  <Application>Microsoft Macintosh PowerPoint</Application>
  <PresentationFormat>On-screen Show (4:3)</PresentationFormat>
  <Paragraphs>404</Paragraphs>
  <Slides>63</Slides>
  <Notes>61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Comic Sans MS</vt:lpstr>
      <vt:lpstr>宋体</vt:lpstr>
      <vt:lpstr>Euclid Symbol</vt:lpstr>
      <vt:lpstr>6.042 Lecture Template</vt:lpstr>
      <vt:lpstr>Equation</vt:lpstr>
      <vt:lpstr>MathType 6.0 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Slide 38</vt:lpstr>
      <vt:lpstr>Flight Gates </vt:lpstr>
      <vt:lpstr>Airline Schedule</vt:lpstr>
      <vt:lpstr>Conflicts Among 3 Flights</vt:lpstr>
      <vt:lpstr>Model all Conflicts with a Graph</vt:lpstr>
      <vt:lpstr>Slide 43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59</vt:lpstr>
      <vt:lpstr>Slide 60</vt:lpstr>
      <vt:lpstr>coloring arbitrary graph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6</cp:revision>
  <cp:lastPrinted>2010-03-02T17:25:35Z</cp:lastPrinted>
  <dcterms:created xsi:type="dcterms:W3CDTF">2011-03-30T06:22:54Z</dcterms:created>
  <dcterms:modified xsi:type="dcterms:W3CDTF">2011-03-30T06:26:41Z</dcterms:modified>
</cp:coreProperties>
</file>